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5408" w:rsidRDefault="003E6F20" w:rsidP="003E6F20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3E6F2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ab/>
      </w:r>
      <w:r w:rsidRPr="003E6F20">
        <w:rPr>
          <w:position w:val="-78"/>
        </w:rPr>
        <w:object w:dxaOrig="265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1pt;height:1in" o:ole="">
            <v:imagedata r:id="rId4" o:title=""/>
          </v:shape>
          <o:OLEObject Type="Embed" ProgID="Equation.DSMT4" ShapeID="_x0000_i1025" DrawAspect="Content" ObjectID="_1638171310" r:id="rId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E6F20" w:rsidRDefault="003E6F20">
      <w:r>
        <w:rPr>
          <w:rFonts w:hint="eastAsia"/>
        </w:rPr>
        <w:t>其中</w:t>
      </w:r>
      <w:r>
        <w:t>:</w:t>
      </w:r>
    </w:p>
    <w:p w:rsidR="003E6F20" w:rsidRDefault="003E6F20" w:rsidP="003E6F20">
      <w:pPr>
        <w:pStyle w:val="MTDisplayEquation"/>
      </w:pPr>
      <w:r>
        <w:tab/>
      </w:r>
      <w:bookmarkStart w:id="0" w:name="_GoBack"/>
      <w:r w:rsidR="0010276C" w:rsidRPr="0010276C">
        <w:rPr>
          <w:position w:val="-154"/>
        </w:rPr>
        <w:object w:dxaOrig="4860" w:dyaOrig="3120">
          <v:shape id="_x0000_i1026" type="#_x0000_t75" style="width:243.25pt;height:156pt" o:ole="">
            <v:imagedata r:id="rId6" o:title=""/>
          </v:shape>
          <o:OLEObject Type="Embed" ProgID="Equation.DSMT4" ShapeID="_x0000_i1026" DrawAspect="Content" ObjectID="_1638171311" r:id="rId7"/>
        </w:object>
      </w:r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3E6F20" w:rsidRDefault="003E6F20"/>
    <w:sectPr w:rsidR="003E6F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4BB"/>
    <w:rsid w:val="00013C28"/>
    <w:rsid w:val="0010276C"/>
    <w:rsid w:val="003E6F20"/>
    <w:rsid w:val="005D59AC"/>
    <w:rsid w:val="006864BB"/>
    <w:rsid w:val="00694B2C"/>
    <w:rsid w:val="00795408"/>
    <w:rsid w:val="00E6772E"/>
    <w:rsid w:val="00F23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01F7A6-135C-4206-B943-7175717FF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3E6F2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3E6F2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3E6F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83</Words>
  <Characters>477</Characters>
  <Application>Microsoft Office Word</Application>
  <DocSecurity>0</DocSecurity>
  <Lines>3</Lines>
  <Paragraphs>1</Paragraphs>
  <ScaleCrop>false</ScaleCrop>
  <Company>ylmfeng.com</Company>
  <LinksUpToDate>false</LinksUpToDate>
  <CharactersWithSpaces>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eng</dc:creator>
  <cp:keywords/>
  <dc:description/>
  <cp:lastModifiedBy>佳明 齐</cp:lastModifiedBy>
  <cp:revision>9</cp:revision>
  <dcterms:created xsi:type="dcterms:W3CDTF">2018-10-11T14:18:00Z</dcterms:created>
  <dcterms:modified xsi:type="dcterms:W3CDTF">2019-12-18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